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A72655C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71300</wp:posOffset>
            </wp:positionH>
            <wp:positionV relativeFrom="topMargin">
              <wp:posOffset>12636500</wp:posOffset>
            </wp:positionV>
            <wp:extent cx="381000" cy="431800"/>
            <wp:effectExtent l="0" t="0" r="0" b="6350"/>
            <wp:wrapNone/>
            <wp:docPr id="100166" name="图片 100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6" name="图片 10016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永州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数学（试题卷）</w:t>
      </w:r>
    </w:p>
    <w:p w14:paraId="03A86E3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．每个小题只有一个正确选项，请将正确的选项填涂到答题卡上）</w:t>
      </w:r>
    </w:p>
    <w:p w14:paraId="17C460F8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我国古代数学名著《九章算术》中对正负数的概念注有“今两算得失相反，要令正负以名之”、如：粮库把运进</w:t>
      </w:r>
      <w:r>
        <w:rPr>
          <w:rFonts w:ascii="Times New Roman" w:hAnsi="Times New Roman" w:eastAsia="Times New Roman" w:cs="Times New Roman"/>
          <w:color w:val="auto"/>
        </w:rPr>
        <w:t>30</w:t>
      </w:r>
      <w:r>
        <w:rPr>
          <w:rFonts w:ascii="宋体" w:hAnsi="宋体" w:eastAsia="宋体" w:cs="宋体"/>
          <w:color w:val="auto"/>
        </w:rPr>
        <w:t>吨粮食记为“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8pt;width:21.95pt;" o:ole="t" filled="f" o:preferrelative="t" stroked="f" coordsize="21600,21600">
            <v:path/>
            <v:fill on="f" focussize="0,0"/>
            <v:stroke on="f" joinstyle="miter"/>
            <v:imagedata r:id="rId12" o:title="eqId1534ff9850228ea2ccb60ac07721f61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”，则“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14" o:title="eqId5f86b86a6ccdf2c077d195db7bc380e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”表示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6D74B19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运出</w:t>
      </w:r>
      <w:r>
        <w:rPr>
          <w:rFonts w:ascii="Times New Roman" w:hAnsi="Times New Roman" w:eastAsia="Times New Roman" w:cs="Times New Roman"/>
          <w:color w:val="auto"/>
        </w:rPr>
        <w:t>30</w:t>
      </w:r>
      <w:r>
        <w:rPr>
          <w:rFonts w:ascii="宋体" w:hAnsi="宋体" w:eastAsia="宋体" w:cs="宋体"/>
          <w:color w:val="auto"/>
        </w:rPr>
        <w:t>吨粮食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亏损</w:t>
      </w:r>
      <w:r>
        <w:rPr>
          <w:rFonts w:ascii="Times New Roman" w:hAnsi="Times New Roman" w:eastAsia="Times New Roman" w:cs="Times New Roman"/>
          <w:color w:val="auto"/>
        </w:rPr>
        <w:t>30</w:t>
      </w:r>
      <w:r>
        <w:rPr>
          <w:rFonts w:ascii="宋体" w:hAnsi="宋体" w:eastAsia="宋体" w:cs="宋体"/>
          <w:color w:val="auto"/>
        </w:rPr>
        <w:t>吨粮食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卖掉</w:t>
      </w:r>
      <w:r>
        <w:rPr>
          <w:rFonts w:ascii="Times New Roman" w:hAnsi="Times New Roman" w:eastAsia="Times New Roman" w:cs="Times New Roman"/>
          <w:color w:val="auto"/>
        </w:rPr>
        <w:t>30</w:t>
      </w:r>
      <w:r>
        <w:rPr>
          <w:rFonts w:ascii="宋体" w:hAnsi="宋体" w:eastAsia="宋体" w:cs="宋体"/>
          <w:color w:val="auto"/>
        </w:rPr>
        <w:t>吨粮食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吃掉</w:t>
      </w:r>
      <w:r>
        <w:rPr>
          <w:rFonts w:ascii="Times New Roman" w:hAnsi="Times New Roman" w:eastAsia="Times New Roman" w:cs="Times New Roman"/>
          <w:color w:val="auto"/>
        </w:rPr>
        <w:t>30</w:t>
      </w:r>
      <w:r>
        <w:rPr>
          <w:rFonts w:ascii="宋体" w:hAnsi="宋体" w:eastAsia="宋体" w:cs="宋体"/>
          <w:color w:val="auto"/>
        </w:rPr>
        <w:t>吨粮食</w:t>
      </w:r>
    </w:p>
    <w:p w14:paraId="5BEC7B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企业标志反映了思想、理念等企业文化，在设计上特别注重对称美，下列企业标志图为中心对称图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72016510" name="图片 872016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016510" name="图片 8720165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10DA53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66750" cy="6477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14375" cy="7334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66750" cy="6667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09600" cy="6953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51B498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多边形中，内角和等于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21" o:title="eqId1b2ccc34a8b3cf908af78bdbe804afac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3A76F2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66750" cy="5334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71525" cy="6667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76275" cy="6477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76275" cy="5905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09584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一次方程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27" o:title="eqIda04d4c4ee464ffca7ad28b0a90faaff3"/>
            <o:lock v:ext="edit" aspectratio="t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9" o:title="eqId9b384412acba251d87902ab928902f16"/>
            <o:lock v:ext="edit" aspectratio="t"/>
            <w10:wrap type="none"/>
            <w10:anchorlock/>
          </v:shape>
          <o:OLEObject Type="Embed" ProgID="Equation.DSMT4" ShapeID="_x0000_i1029" DrawAspect="Content" ObjectID="_1468075729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4C10D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31" o:title="eqId81fb134b2b48acc99213fff6ccfee65f"/>
            <o:lock v:ext="edit" aspectratio="t"/>
            <w10:wrap type="none"/>
            <w10:anchorlock/>
          </v:shape>
          <o:OLEObject Type="Embed" ProgID="Equation.DSMT4" ShapeID="_x0000_i1030" DrawAspect="Content" ObjectID="_1468075730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0.8pt;width:12.9pt;" o:ole="t" filled="f" o:preferrelative="t" stroked="f" coordsize="21600,21600">
            <v:path/>
            <v:fill on="f" focussize="0,0"/>
            <v:stroke on="f" joinstyle="miter"/>
            <v:imagedata r:id="rId33" o:title="eqId4a94acdfb41489d5694b5a64b9e99754"/>
            <o:lock v:ext="edit" aspectratio="t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</w:p>
    <w:p w14:paraId="2A3715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各式计算结果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0E1A9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35" o:title="eqId6b7f4d5b2584c036f846aac7c4cf06c0"/>
            <o:lock v:ext="edit" aspectratio="t"/>
            <w10:wrap type="none"/>
            <w10:anchorlock/>
          </v:shape>
          <o:OLEObject Type="Embed" ProgID="Equation.DSMT4" ShapeID="_x0000_i1032" DrawAspect="Content" ObjectID="_1468075732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7" o:title="eqId46db90aabca1525e98630d1f61a0826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2.2pt;width:58.8pt;" o:ole="t" filled="f" o:preferrelative="t" stroked="f" coordsize="21600,21600">
            <v:path/>
            <v:fill on="f" focussize="0,0"/>
            <v:stroke on="f" joinstyle="miter"/>
            <v:imagedata r:id="rId39" o:title="eqId2db6d673e421f13de93ebc8dc7e95c0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2.25pt;width:44.25pt;" o:ole="t" filled="f" o:preferrelative="t" stroked="f" coordsize="21600,21600">
            <v:path/>
            <v:fill on="f" focussize="0,0"/>
            <v:stroke on="f" joinstyle="miter"/>
            <v:imagedata r:id="rId41" o:title="eqId02bcc14a0d31d32aad8334fda5f97d32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</w:p>
    <w:p w14:paraId="68B07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几何体中，其三视图的主视图和左视图都为三角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8AFED8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409700" cy="5905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371600" cy="7334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42975" cy="8477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85825" cy="7810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FFF6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县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" o:title="eqId7d74e4029a1c49a4b60921ecd007edb1"/>
            <o:lock v:ext="edit" aspectratio="t"/>
            <w10:wrap type="none"/>
            <w10:anchorlock/>
          </v:shape>
          <o:OLEObject Type="Embed" ProgID="Equation.DSMT4" ShapeID="_x0000_i1036" DrawAspect="Content" ObjectID="_1468075736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人均可支配收入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9" o:title="eqIdf57ff975bb3d06b18f044b8b3a07ad09"/>
            <o:lock v:ext="edit" aspectratio="t"/>
            <w10:wrap type="none"/>
            <w10:anchorlock/>
          </v:shape>
          <o:OLEObject Type="Embed" ProgID="Equation.DSMT4" ShapeID="_x0000_i1037" DrawAspect="Content" ObjectID="_1468075737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元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1" o:title="eqIdeb80913fc086c6a264ed476d193e7344"/>
            <o:lock v:ext="edit" aspectratio="t"/>
            <w10:wrap type="none"/>
            <w10:anchorlock/>
          </v:shape>
          <o:OLEObject Type="Embed" ProgID="Equation.DSMT4" ShapeID="_x0000_i1038" DrawAspect="Content" ObjectID="_1468075738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达到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3" o:title="eqIdc433c49283a08d4ec54b61a5a2123623"/>
            <o:lock v:ext="edit" aspectratio="t"/>
            <w10:wrap type="none"/>
            <w10:anchorlock/>
          </v:shape>
          <o:OLEObject Type="Embed" ProgID="Equation.DSMT4" ShapeID="_x0000_i1039" DrawAspect="Content" ObjectID="_1468075739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元，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" o:title="eqId7d74e4029a1c49a4b60921ecd007edb1"/>
            <o:lock v:ext="edit" aspectratio="t"/>
            <w10:wrap type="none"/>
            <w10:anchorlock/>
          </v:shape>
          <o:OLEObject Type="Embed" ProgID="Equation.DSMT4" ShapeID="_x0000_i1040" DrawAspect="Content" ObjectID="_1468075740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至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1" o:title="eqIdeb80913fc086c6a264ed476d193e7344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间每年人均可支配收入的增长率都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7" o:title="eqId81dea63b8ce3e51adf66cf7b9982a24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面所列方程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5D18F9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1.85pt;width:88pt;" o:ole="t" filled="f" o:preferrelative="t" stroked="f" coordsize="21600,21600">
            <v:path/>
            <v:fill on="f" focussize="0,0"/>
            <v:stroke on="f" joinstyle="miter"/>
            <v:imagedata r:id="rId59" o:title="eqId021ad1760e88e42250b7082d945f69ea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1.85pt;width:88pt;" o:ole="t" filled="f" o:preferrelative="t" stroked="f" coordsize="21600,21600">
            <v:path/>
            <v:fill on="f" focussize="0,0"/>
            <v:stroke on="f" joinstyle="miter"/>
            <v:imagedata r:id="rId61" o:title="eqId1fca14a7ca8fe24f2f8d5ff9f0014007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</w:p>
    <w:p w14:paraId="112BEC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1.85pt;width:88pt;" o:ole="t" filled="f" o:preferrelative="t" stroked="f" coordsize="21600,21600">
            <v:path/>
            <v:fill on="f" focussize="0,0"/>
            <v:stroke on="f" joinstyle="miter"/>
            <v:imagedata r:id="rId63" o:title="eqId92ca7f066e5c1e56fd39a0c02e7a6846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1.85pt;width:88pt;" o:ole="t" filled="f" o:preferrelative="t" stroked="f" coordsize="21600,21600">
            <v:path/>
            <v:fill on="f" focussize="0,0"/>
            <v:stroke on="f" joinstyle="miter"/>
            <v:imagedata r:id="rId65" o:title="eqIdaff197327ac2bfc02d071d3c10a8e11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</w:p>
    <w:p w14:paraId="2CCECA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月，某班准备从《在希望的田野上》《我和我的祖国》《十送红军》三首歌曲中选择两首进行排练，参加永州市即将举办的“唱响新时代，筑梦新征程”合唱选拔赛，那么该班恰好选中前面两首歌曲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E49AD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7" o:title="eqIdf89eef3148f2d4d09379767b4af69132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9" o:title="eqId4dac452fbb5ef6dd653e7fbbef639484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71" o:title="eqIdbf31876698721a199c7c53c6b320aa86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1630D82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73" o:title="eqId34fd89b862cf421e584aff1551a9cc6d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75" o:title="eqId07854693dd2e33f66030d6106eb6e0ee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其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为常数，且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77" o:title="eqId2f0d68648b10fce54dfc19c5ee60086d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﹐则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一定在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71A7E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三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四象限</w:t>
      </w:r>
    </w:p>
    <w:p w14:paraId="050880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9" o:title="eqIddd967903ed5a6f640a5b801ec8be007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81" o:title="eqId7e3262fc038bbec5e7c8cc47df08bef7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3" o:title="eqId7f9e8449aad35c5d840a3395ea86df6d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任意长为半径画弧，分别交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" o:title="eqIdf52a58fbaf4fea03567e88a9f0f6e37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7" o:title="eqId0dc5c9827dfd0be5a9c85962d6ccbfb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9" o:title="eqIdac047e91852b91af639feec23a9598b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1" o:title="eqId54a5d7d3b6b63fe5c24c3907b7a8eaa3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分别以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89" o:title="eqIdac047e91852b91af639feec23a9598b2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1" o:title="eqId54a5d7d3b6b63fe5c24c3907b7a8eaa3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95" o:title="eqIdc94e1ca12da27075e5241b7c7ce74672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长为半径画弧，两弧交于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7" o:title="eqIddad2a36927223bd70f426ba06aea4b45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99" o:title="eqId2cdba1337ec85fa9722cb4b320a82ae6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1" o:title="eqId60ef95894ceebaf236170e8832dcf7e3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3" o:title="eqId8455657dde27aabe6adb7b188e031c11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05" o:title="eqId32c38dfd14dde969702dff97ef2270f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7" o:title="eqId2a30f3a8b673cc28bd90c50cf1a3528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25D31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1811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65ED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110" o:title="eqId226c231c1150e27c34eb787a46b02ea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12" o:title="eqIddf34369163e511f14028168cb0b2118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5pt;width:50pt;" o:ole="t" filled="f" o:preferrelative="t" stroked="f" coordsize="21600,21600">
            <v:path/>
            <v:fill on="f" focussize="0,0"/>
            <v:stroke on="f" joinstyle="miter"/>
            <v:imagedata r:id="rId114" o:title="eqId63a1d4c140243ba9a9bd7256ec2bbce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16" o:title="eqIdd40b319212a7e7528b053e1c7097e96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定经过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8" o:title="eqId15c0dbe3c080c4c4636c64803e5c1f7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心</w:t>
      </w:r>
    </w:p>
    <w:p w14:paraId="16C97CF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﹑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2</w:t>
      </w:r>
      <w:r>
        <w:rPr>
          <w:rFonts w:ascii="宋体" w:hAnsi="宋体" w:eastAsia="宋体" w:cs="宋体"/>
          <w:b/>
          <w:color w:val="000000"/>
          <w:sz w:val="24"/>
        </w:rPr>
        <w:t>分．请将答案填在答题卡的答案栏内）</w:t>
      </w:r>
    </w:p>
    <w:p w14:paraId="3B867A9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20" o:title="eqId529709040fa0a98ce729428f6cec8db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2" o:title="eqId274a9dc37509f01c2606fb3086a46f4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个数中最小的数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4A767D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4" o:title="eqId4f6ddb3766b5215c115a0abf597598a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26" o:title="eqId283fa241e6eee0ebbfeb546eafc482f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公因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876C9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为正整数，写出一个使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28" o:title="eqIdcfd4d2769d957ac4c57c701652150d8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的范围内</w:t>
      </w:r>
      <w:r>
        <w:rPr>
          <w:rFonts w:ascii="宋体" w:hAnsi="宋体" w:eastAsia="宋体" w:cs="宋体"/>
          <w:color w:val="000000"/>
          <w:em w:val="dot"/>
        </w:rPr>
        <w:t>没有意义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值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5E27E9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甲、乙两队学生参加学校仪仗队选拔，两队队员的平均身高均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pt;width:33.1pt;" o:ole="t" filled="f" o:preferrelative="t" stroked="f" coordsize="21600,21600">
            <v:path/>
            <v:fill on="f" focussize="0,0"/>
            <v:stroke on="f" joinstyle="miter"/>
            <v:imagedata r:id="rId130" o:title="eqIdff7664047c45fe23ee309e66f671f41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甲队队员身高的方差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32" o:title="eqIdac2ca54e6aa64eaaad0f768933e0075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队队员身高的方差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34" o:title="eqId897625411a2efe7439f048a8cdcf22a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要求仪仗队身高比较整齐，应选择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队较好．</w:t>
      </w:r>
    </w:p>
    <w:p w14:paraId="2516C2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6pt;width:150.95pt;" o:ole="t" filled="f" o:preferrelative="t" stroked="f" coordsize="21600,21600">
            <v:path/>
            <v:fill on="f" focussize="0,0"/>
            <v:stroke on="f" joinstyle="miter"/>
            <v:imagedata r:id="rId136" o:title="eqIde0ace381f9bc9b30cac4ba55b06e3f7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38" o:title="eqId6b7960538cb70fcf641b94864a90190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7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度．</w:t>
      </w:r>
    </w:p>
    <w:p w14:paraId="2DD4FA6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895475" cy="12096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7415A7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分式方程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0.95pt;width:78.95pt;" o:ole="t" filled="f" o:preferrelative="t" stroked="f" coordsize="21600,21600">
            <v:path/>
            <v:fill on="f" focussize="0,0"/>
            <v:stroke on="f" joinstyle="miter"/>
            <v:imagedata r:id="rId141" o:title="eqId441b6d6548dba0c5104d0f8b9d8fd1d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常数）有增根，则增根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0F1812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扇形的半径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面积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43" o:title="eqId997b5842f3d4eae1989debee9ae41b9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扇形圆心角的度数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度．</w:t>
      </w:r>
    </w:p>
    <w:p w14:paraId="1B7A88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45" o:title="eqId3d97cdc586744d208b6f69c9813af97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个盛有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72016512" name="图片 872016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016512" name="图片 87201651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容器的横截面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45" o:title="eqId3d97cdc586744d208b6f69c9813af97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48" o:title="eqIdcdb26c5cdef6f16f4b39cd091041b43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水的最深处到水面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0" o:title="eqIdb79dd200766db27fb90d6bd1992cf65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152" o:title="eqIdcdf8111bf36bfb6420a734cc51560e9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水面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0" o:title="eqIdb79dd200766db27fb90d6bd1992cf65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宽度为</w:t>
      </w:r>
      <w:r>
        <w:rPr>
          <w:color w:val="000000"/>
        </w:rPr>
        <w:t>_______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155" o:title="eqId9efa9fbcfb9595e2f031aa691db4564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5D429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40970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CA89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、证明过程或演算步骤）</w:t>
      </w:r>
    </w:p>
    <w:p w14:paraId="174774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解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不等式组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8.25pt;width:93.75pt;" o:ole="t" filled="f" o:preferrelative="t" stroked="f" coordsize="21600,21600">
            <v:path/>
            <v:fill on="f" focussize="0,0"/>
            <v:stroke on="f" joinstyle="miter"/>
            <v:imagedata r:id="rId158" o:title="eqIde58ae044576d14554d33f0629072e4a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</w:p>
    <w:p w14:paraId="124941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160" o:title="eqIddbb826fb529d136f42c91aecff5f043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2" o:title="eqId707ea658f3a9359f5740d5aab48f794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C4A00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已知四边形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64" o:title="eqId411b38a18046fea8e9fab1f9f9b80a5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其对角线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6pt;width:112pt;" o:ole="t" filled="f" o:preferrelative="t" stroked="f" coordsize="21600,21600">
            <v:path/>
            <v:fill on="f" focussize="0,0"/>
            <v:stroke on="f" joinstyle="miter"/>
            <v:imagedata r:id="rId166" o:title="eqIdfab62d11d098c06fe3f34129507b47b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EEE3E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1239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7FCB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69" o:title="eqId866b81a8384cce4f24867baca2e6820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吗？请说明理由；</w:t>
      </w:r>
    </w:p>
    <w:p w14:paraId="127A6A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64" o:title="eqId411b38a18046fea8e9fab1f9f9b80a5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76F00BB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今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7</w:t>
      </w:r>
      <w:r>
        <w:rPr>
          <w:rFonts w:ascii="宋体" w:hAnsi="宋体" w:eastAsia="宋体" w:cs="宋体"/>
          <w:color w:val="000000"/>
        </w:rPr>
        <w:t>日是第</w:t>
      </w:r>
      <w:r>
        <w:rPr>
          <w:rFonts w:ascii="Times New Roman" w:hAnsi="Times New Roman" w:eastAsia="Times New Roman" w:cs="Times New Roman"/>
          <w:color w:val="000000"/>
        </w:rPr>
        <w:t>28</w:t>
      </w:r>
      <w:r>
        <w:rPr>
          <w:rFonts w:ascii="宋体" w:hAnsi="宋体" w:eastAsia="宋体" w:cs="宋体"/>
          <w:color w:val="000000"/>
        </w:rPr>
        <w:t>个全国中小学生安全教育日．某市面向中小学生举行了一次关于心理健康、预防欺凌、防漏水、应急疏散等安全专题知识竞赛，共有</w:t>
      </w:r>
      <w:r>
        <w:rPr>
          <w:rFonts w:ascii="Times New Roman" w:hAnsi="Times New Roman" w:eastAsia="Times New Roman" w:cs="Times New Roman"/>
          <w:color w:val="000000"/>
        </w:rPr>
        <w:t>18360</w:t>
      </w:r>
      <w:r>
        <w:rPr>
          <w:rFonts w:ascii="宋体" w:hAnsi="宋体" w:eastAsia="宋体" w:cs="宋体"/>
          <w:color w:val="000000"/>
        </w:rPr>
        <w:t>名学生参加本次竞赛．为了解本次竞赛成绩情况，随机抽取了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名学生的成绩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成绩均为整数，满分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分）分成四个组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组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4pt;width:66.1pt;" o:ole="t" filled="f" o:preferrelative="t" stroked="f" coordsize="21600,21600">
            <v:path/>
            <v:fill on="f" focussize="0,0"/>
            <v:stroke on="f" joinstyle="miter"/>
            <v:imagedata r:id="rId172" o:title="eqId3e37124462fede1ad8131bd6ed9adc3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组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4pt;width:66.1pt;" o:ole="t" filled="f" o:preferrelative="t" stroked="f" coordsize="21600,21600">
            <v:path/>
            <v:fill on="f" focussize="0,0"/>
            <v:stroke on="f" joinstyle="miter"/>
            <v:imagedata r:id="rId174" o:title="eqId8cbacf55cd9a7f9d586991140b7c288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组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4pt;width:66.1pt;" o:ole="t" filled="f" o:preferrelative="t" stroked="f" coordsize="21600,21600">
            <v:path/>
            <v:fill on="f" focussize="0,0"/>
            <v:stroke on="f" joinstyle="miter"/>
            <v:imagedata r:id="rId176" o:title="eqIdd026a2288f40e97693660f828caea3a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组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9.8pt;width:70.8pt;" o:ole="t" filled="f" o:preferrelative="t" stroked="f" coordsize="21600,21600">
            <v:path/>
            <v:fill on="f" focussize="0,0"/>
            <v:stroke on="f" joinstyle="miter"/>
            <v:imagedata r:id="rId178" o:title="eqId1986ffb4bd55acbefed6c51c145bf91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绘制如下图所示频数分布图</w:t>
      </w:r>
    </w:p>
    <w:p w14:paraId="3C9D905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147637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B517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81" o:title="eqId0f3cb8d72bb2e281b943b3b430138ef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所抽取的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名学生成绩的中位数在第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组；</w:t>
      </w:r>
    </w:p>
    <w:p w14:paraId="2571B7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成绩在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组才为优秀，则所抽取的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名学生中成绩为优秀的频率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41A41B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试估计</w:t>
      </w:r>
      <w:r>
        <w:rPr>
          <w:rFonts w:ascii="Times New Roman" w:hAnsi="Times New Roman" w:eastAsia="Times New Roman" w:cs="Times New Roman"/>
          <w:color w:val="000000"/>
        </w:rPr>
        <w:t>18360</w:t>
      </w:r>
      <w:r>
        <w:rPr>
          <w:rFonts w:ascii="宋体" w:hAnsi="宋体" w:eastAsia="宋体" w:cs="宋体"/>
          <w:color w:val="000000"/>
        </w:rPr>
        <w:t>名参赛学生中，成绩大于或等于</w:t>
      </w:r>
      <w:r>
        <w:rPr>
          <w:rFonts w:ascii="Times New Roman" w:hAnsi="Times New Roman" w:eastAsia="Times New Roman" w:cs="Times New Roman"/>
          <w:color w:val="000000"/>
        </w:rPr>
        <w:t>70</w:t>
      </w:r>
      <w:r>
        <w:rPr>
          <w:rFonts w:ascii="宋体" w:hAnsi="宋体" w:eastAsia="宋体" w:cs="宋体"/>
          <w:color w:val="000000"/>
        </w:rPr>
        <w:t>分的人数．</w:t>
      </w:r>
    </w:p>
    <w:p w14:paraId="77E3A4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永州市道县陈树湘纪念馆中陈列的陈树湘雕像高</w:t>
      </w:r>
      <w:r>
        <w:rPr>
          <w:rFonts w:ascii="Times New Roman" w:hAnsi="Times New Roman" w:eastAsia="Times New Roman" w:cs="Times New Roman"/>
          <w:color w:val="000000"/>
        </w:rPr>
        <w:t>2.9</w:t>
      </w:r>
      <w:r>
        <w:rPr>
          <w:rFonts w:ascii="宋体" w:hAnsi="宋体" w:eastAsia="宋体" w:cs="宋体"/>
          <w:color w:val="000000"/>
        </w:rPr>
        <w:t>米（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），寓意陈树湘为中国革命“断肠明志”牺牲时的年龄为</w:t>
      </w:r>
      <w:r>
        <w:rPr>
          <w:rFonts w:ascii="Times New Roman" w:hAnsi="Times New Roman" w:eastAsia="Times New Roman" w:cs="Times New Roman"/>
          <w:color w:val="000000"/>
        </w:rPr>
        <w:t>29</w:t>
      </w:r>
      <w:r>
        <w:rPr>
          <w:rFonts w:ascii="宋体" w:hAnsi="宋体" w:eastAsia="宋体" w:cs="宋体"/>
          <w:color w:val="000000"/>
        </w:rPr>
        <w:t>岁．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以线段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" o:title="eqIdf52a58fbaf4fea03567e88a9f0f6e3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表陈树湘雕像，一参观者在水平地面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184" o:title="eqId7785afeeaf274892253d04b4f693b36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为陈树湘雕拍照，相机支架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6" o:title="eqId9d78abbad68bbbf12af10cd40ef4c35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高</w:t>
      </w:r>
      <w:r>
        <w:rPr>
          <w:rFonts w:ascii="Times New Roman" w:hAnsi="Times New Roman" w:eastAsia="Times New Roman" w:cs="Times New Roman"/>
          <w:color w:val="000000"/>
        </w:rPr>
        <w:t>0.9</w:t>
      </w:r>
      <w:r>
        <w:rPr>
          <w:rFonts w:ascii="宋体" w:hAnsi="宋体" w:eastAsia="宋体" w:cs="宋体"/>
          <w:color w:val="000000"/>
        </w:rPr>
        <w:t>米，在相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观测雕像顶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88" o:title="eqId79a97bb4dcfab4ec7539bc783d563c4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将相机架移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90" o:title="eqId411461db15ee8086332c531e086c40c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拍照，在相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处观测雕像顶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92" o:title="eqIdf6b86c22b670a8e9f3896f9e8883fbb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间的距离（结果精确到</w:t>
      </w:r>
      <w:r>
        <w:rPr>
          <w:rFonts w:ascii="Times New Roman" w:hAnsi="Times New Roman" w:eastAsia="Times New Roman" w:cs="Times New Roman"/>
          <w:color w:val="000000"/>
        </w:rPr>
        <w:t>0.1</w:t>
      </w:r>
      <w:r>
        <w:rPr>
          <w:rFonts w:ascii="宋体" w:hAnsi="宋体" w:eastAsia="宋体" w:cs="宋体"/>
          <w:color w:val="000000"/>
        </w:rPr>
        <w:t>米，参考数据：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94" o:title="eqId47bb3f35e3db7c1f3a3dd3eb20151b5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7C6101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52925" cy="2076450"/>
            <wp:effectExtent l="0" t="0" r="952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F8B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小明观察到一个水龙头因损坏而不断地向外滴水，为探究其漏水造成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72016514" name="图片 872016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016514" name="图片 87201651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浪费情况，小明用一个带有刻度的量筒放在水龙头下面装水，每隔一分钟记录量简中的总水量，但由于操作延误，开始计时的时候量筒中已经有少量水，因而得到如下表的一组数据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86"/>
        <w:gridCol w:w="345"/>
        <w:gridCol w:w="450"/>
        <w:gridCol w:w="450"/>
        <w:gridCol w:w="450"/>
        <w:gridCol w:w="450"/>
        <w:gridCol w:w="450"/>
      </w:tblGrid>
      <w:tr w14:paraId="44B063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52D07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时间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t</w:t>
            </w:r>
            <w:r>
              <w:rPr>
                <w:rFonts w:ascii="宋体" w:hAnsi="宋体" w:eastAsia="宋体" w:cs="宋体"/>
                <w:color w:val="000000"/>
              </w:rPr>
              <w:t>（单位：分钟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683FF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E8040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48BB1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57696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B411A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7808D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  <w:tr w14:paraId="3AB4D3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03269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总水量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y</w:t>
            </w:r>
            <w:r>
              <w:rPr>
                <w:rFonts w:ascii="宋体" w:hAnsi="宋体" w:eastAsia="宋体" w:cs="宋体"/>
                <w:color w:val="000000"/>
              </w:rPr>
              <w:t>（单位：毫升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D3E64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FAC71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955A8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A1F19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1F88C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B0A97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</w:tbl>
    <w:p w14:paraId="2432AC9C">
      <w:pPr>
        <w:spacing w:line="360" w:lineRule="auto"/>
        <w:jc w:val="both"/>
        <w:textAlignment w:val="center"/>
        <w:rPr>
          <w:color w:val="000000"/>
        </w:rPr>
      </w:pPr>
    </w:p>
    <w:p w14:paraId="3AAE12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探究：根据上表中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72016508" name="图片 872016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016508" name="图片 87201650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数据，请判断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197" o:title="eqId8a636f775d184aa91b84cd00ec11a35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6pt;width:48.6pt;" o:ole="t" filled="f" o:preferrelative="t" stroked="f" coordsize="21600,21600">
            <v:path/>
            <v:fill on="f" focussize="0,0"/>
            <v:stroke on="f" joinstyle="miter"/>
            <v:imagedata r:id="rId199" o:title="eqId20c4482d7450f7dce775f45b1c210bc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常数）哪一个能正确反映总水量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关系</w:t>
      </w:r>
      <w:r>
        <w:rPr>
          <w:rFonts w:ascii="Times New Roman" w:hAnsi="Times New Roman" w:eastAsia="Times New Roman" w:cs="Times New Roman"/>
          <w:color w:val="000000"/>
        </w:rPr>
        <w:t>?</w:t>
      </w:r>
      <w:r>
        <w:rPr>
          <w:rFonts w:ascii="宋体" w:hAnsi="宋体" w:eastAsia="宋体" w:cs="宋体"/>
          <w:color w:val="000000"/>
        </w:rPr>
        <w:t>并求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表达式；</w:t>
      </w:r>
    </w:p>
    <w:p w14:paraId="432504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应用：</w:t>
      </w:r>
    </w:p>
    <w:p w14:paraId="5D260BE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请你估算小明在第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分钟测量时量筒的总水量是多少毫升</w:t>
      </w:r>
      <w:r>
        <w:rPr>
          <w:rFonts w:ascii="Times New Roman" w:hAnsi="Times New Roman" w:eastAsia="Times New Roman" w:cs="Times New Roman"/>
          <w:color w:val="000000"/>
        </w:rPr>
        <w:t>?</w:t>
      </w:r>
    </w:p>
    <w:p w14:paraId="442E32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一个人一天大约饮用</w:t>
      </w:r>
      <w:r>
        <w:rPr>
          <w:rFonts w:ascii="Times New Roman" w:hAnsi="Times New Roman" w:eastAsia="Times New Roman" w:cs="Times New Roman"/>
          <w:color w:val="000000"/>
        </w:rPr>
        <w:t>1500</w:t>
      </w:r>
      <w:r>
        <w:rPr>
          <w:rFonts w:ascii="宋体" w:hAnsi="宋体" w:eastAsia="宋体" w:cs="宋体"/>
          <w:color w:val="000000"/>
        </w:rPr>
        <w:t>毫升水，请你估算这个水龙头一个月（按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天计）的漏水量可供一人饮用多少天．</w:t>
      </w:r>
    </w:p>
    <w:p w14:paraId="2049E4B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" o:title="eqIdf52a58fbaf4fea03567e88a9f0f6e37e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45" o:title="eqId3d97cdc586744d208b6f69c9813af977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8" o:title="eqId15c0dbe3c080c4c4636c64803e5c1f76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延长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7" o:title="eqId0dc5c9827dfd0be5a9c85962d6ccbfb1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使得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85pt;width:80pt;" o:ole="t" filled="f" o:preferrelative="t" stroked="f" coordsize="21600,21600">
            <v:path/>
            <v:fill on="f" focussize="0,0"/>
            <v:stroke on="f" joinstyle="miter"/>
            <v:imagedata r:id="rId205" o:title="eqIdc62c89ab8200307ee0a4a740ddb16c33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7" o:title="eqId67d822262ff00915910e5b87d81ad1ba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09" o:title="eqIdd50703c46b6153945d718b198f03b4b5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1" o:title="eqId60ef95894ceebaf236170e8832dcf7e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12" o:title="eqId4eedae8d316c76e3d0b451256de03fb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4" o:title="eqIde69d2b798744645af88a4fa411344a8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12" o:title="eqId4eedae8d316c76e3d0b451256de03fb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" o:title="eqIdf52a58fbaf4fea03567e88a9f0f6e37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．</w:t>
      </w:r>
    </w:p>
    <w:p w14:paraId="6B63B23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62877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2BC8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219" o:title="eqId21037e170bdbb322558e79c40c00b454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color w:val="000000"/>
        </w:rPr>
        <w:t>是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45" o:title="eqId3d97cdc586744d208b6f69c9813af97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6C2BA9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.65pt;width:134.4pt;" o:ole="t" filled="f" o:preferrelative="t" stroked="f" coordsize="21600,21600">
            <v:path/>
            <v:fill on="f" focussize="0,0"/>
            <v:stroke on="f" joinstyle="miter"/>
            <v:imagedata r:id="rId222" o:title="eqId76e6b0bfedd9a8cc9271206f18d69f7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7" o:title="eqId0dc5c9827dfd0be5a9c85962d6ccbfb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31F4B0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4pt;width:99.2pt;" o:ole="t" filled="f" o:preferrelative="t" stroked="f" coordsize="21600,21600">
            <v:path/>
            <v:fill on="f" focussize="0,0"/>
            <v:stroke on="f" joinstyle="miter"/>
            <v:imagedata r:id="rId225" o:title="eqId30241560db88a67630815ff048f09f1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227" o:title="eqIdcc17772ad63224c3b0b55f2b7929f9d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460F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29" o:title="eqIda90385c676848de67293e3ed6bc000f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1" o:title="eqId0a6936d370d6a238a608ca56f87198d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33" o:title="eqId2c94bb12cee76221e13f9ef955b0aab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35" o:title="eqId071a7e733d466949ac935b4b8ee8d18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）经过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37" o:title="eqId551b3901b8d96e193947d239eb3b2e9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顶点坐标为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39" o:title="eqIda25b8962c41f757f2b7d7fd4f6f4fc1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0.1pt;width:45.7pt;" o:ole="t" filled="f" o:preferrelative="t" stroked="f" coordsize="21600,21600">
            <v:path/>
            <v:fill on="f" focussize="0,0"/>
            <v:stroke on="f" joinstyle="miter"/>
            <v:imagedata r:id="rId241" o:title="eqId5d6f5adf13b4214666292dd64b94774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上的动点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43" o:title="eqId59fbd9b5e5d8be69373850d7faebdaf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0.95pt;width:33.05pt;" o:ole="t" filled="f" o:preferrelative="t" stroked="f" coordsize="21600,21600">
            <v:path/>
            <v:fill on="f" focussize="0,0"/>
            <v:stroke on="f" joinstyle="miter"/>
            <v:imagedata r:id="rId245" o:title="eqId09635cd0616b1aedda798571a094129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50508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53000" cy="15811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8081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表达式；</w:t>
      </w:r>
    </w:p>
    <w:p w14:paraId="253FDA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3.6pt;width:65.05pt;" o:ole="t" filled="f" o:preferrelative="t" stroked="f" coordsize="21600,21600">
            <v:path/>
            <v:fill on="f" focussize="0,0"/>
            <v:stroke on="f" joinstyle="miter"/>
            <v:imagedata r:id="rId248" o:title="eqId9a7f9abb2235d0a28307ec3e6f36e95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50" o:title="eqId274cf35acb4a1748d15c39d15a9bea7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52" o:title="eqId895dc3dc3a6606ff487a4c4863e1850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3.6pt;width:35.2pt;" o:ole="t" filled="f" o:preferrelative="t" stroked="f" coordsize="21600,21600">
            <v:path/>
            <v:fill on="f" focussize="0,0"/>
            <v:stroke on="f" joinstyle="miter"/>
            <v:imagedata r:id="rId254" o:title="eqId863d308c5e0b88081d917bf7aa0a260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；</w:t>
      </w:r>
    </w:p>
    <w:p w14:paraId="696815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56" o:title="eqId3924ef6e97b54adb641a537acba8aa2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方形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8" o:title="eqIdbd33764ff4efddfe11a98a609753715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0" o:title="eqIdd053b14c8588eee2acbbe44fc37a688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7" o:title="eqId2a30f3a8b673cc28bd90c50cf1a3528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7" o:title="eqId0dc5c9827dfd0be5a9c85962d6ccbfb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45pt;width:23.55pt;" o:ole="t" filled="f" o:preferrelative="t" stroked="f" coordsize="21600,21600">
            <v:path/>
            <v:fill on="f" focussize="0,0"/>
            <v:stroke on="f" joinstyle="miter"/>
            <v:imagedata r:id="rId264" o:title="eqId2273ae1ee99cec9c1304323bc9ebf75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72016506" name="图片 872016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016506" name="图片 87201650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延长线于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66" o:title="eqIdc5db41a1f31d6baee7c69990811edb9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pt;width:99.75pt;" o:ole="t" filled="f" o:preferrelative="t" stroked="f" coordsize="21600,21600">
            <v:path/>
            <v:fill on="f" focussize="0,0"/>
            <v:stroke on="f" joinstyle="miter"/>
            <v:imagedata r:id="rId268" o:title="eqId0fd5a92a06bf8ead3772254d7f12035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7" o:title="eqIddad2a36927223bd70f426ba06aea4b4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．</w:t>
      </w:r>
    </w:p>
    <w:p w14:paraId="345E19D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771ACB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E01A1E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25107A9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D516C2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4F61B7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754CA2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9B60717"/>
    <w:rsid w:val="2DDE5B9A"/>
    <w:rsid w:val="2FAA7C87"/>
    <w:rsid w:val="38274566"/>
    <w:rsid w:val="59BF7E22"/>
    <w:rsid w:val="723A6F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0.bin"/><Relationship Id="rId97" Type="http://schemas.openxmlformats.org/officeDocument/2006/relationships/image" Target="media/image49.wmf"/><Relationship Id="rId96" Type="http://schemas.openxmlformats.org/officeDocument/2006/relationships/oleObject" Target="embeddings/oleObject39.bin"/><Relationship Id="rId95" Type="http://schemas.openxmlformats.org/officeDocument/2006/relationships/image" Target="media/image48.wmf"/><Relationship Id="rId94" Type="http://schemas.openxmlformats.org/officeDocument/2006/relationships/oleObject" Target="embeddings/oleObject38.bin"/><Relationship Id="rId93" Type="http://schemas.openxmlformats.org/officeDocument/2006/relationships/oleObject" Target="embeddings/oleObject37.bin"/><Relationship Id="rId92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3.xml"/><Relationship Id="rId79" Type="http://schemas.openxmlformats.org/officeDocument/2006/relationships/image" Target="media/image41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0.bin"/><Relationship Id="rId6" Type="http://schemas.openxmlformats.org/officeDocument/2006/relationships/footer" Target="footer1.xml"/><Relationship Id="rId59" Type="http://schemas.openxmlformats.org/officeDocument/2006/relationships/image" Target="media/image31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0.wmf"/><Relationship Id="rId56" Type="http://schemas.openxmlformats.org/officeDocument/2006/relationships/oleObject" Target="embeddings/oleObject18.bin"/><Relationship Id="rId55" Type="http://schemas.openxmlformats.org/officeDocument/2006/relationships/oleObject" Target="embeddings/oleObject17.bin"/><Relationship Id="rId54" Type="http://schemas.openxmlformats.org/officeDocument/2006/relationships/oleObject" Target="embeddings/oleObject16.bin"/><Relationship Id="rId53" Type="http://schemas.openxmlformats.org/officeDocument/2006/relationships/image" Target="media/image29.wmf"/><Relationship Id="rId52" Type="http://schemas.openxmlformats.org/officeDocument/2006/relationships/oleObject" Target="embeddings/oleObject15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4.bin"/><Relationship Id="rId5" Type="http://schemas.openxmlformats.org/officeDocument/2006/relationships/header" Target="header3.xml"/><Relationship Id="rId49" Type="http://schemas.openxmlformats.org/officeDocument/2006/relationships/image" Target="media/image27.wmf"/><Relationship Id="rId48" Type="http://schemas.openxmlformats.org/officeDocument/2006/relationships/oleObject" Target="embeddings/oleObject13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2.bin"/><Relationship Id="rId45" Type="http://schemas.openxmlformats.org/officeDocument/2006/relationships/image" Target="media/image25.png"/><Relationship Id="rId44" Type="http://schemas.openxmlformats.org/officeDocument/2006/relationships/image" Target="media/image24.png"/><Relationship Id="rId43" Type="http://schemas.openxmlformats.org/officeDocument/2006/relationships/image" Target="media/image23.png"/><Relationship Id="rId42" Type="http://schemas.openxmlformats.org/officeDocument/2006/relationships/image" Target="media/image22.png"/><Relationship Id="rId41" Type="http://schemas.openxmlformats.org/officeDocument/2006/relationships/image" Target="media/image21.wmf"/><Relationship Id="rId40" Type="http://schemas.openxmlformats.org/officeDocument/2006/relationships/oleObject" Target="embeddings/oleObject11.bin"/><Relationship Id="rId4" Type="http://schemas.openxmlformats.org/officeDocument/2006/relationships/header" Target="head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0.bin"/><Relationship Id="rId37" Type="http://schemas.openxmlformats.org/officeDocument/2006/relationships/image" Target="media/image19.wmf"/><Relationship Id="rId36" Type="http://schemas.openxmlformats.org/officeDocument/2006/relationships/oleObject" Target="embeddings/oleObject9.bin"/><Relationship Id="rId35" Type="http://schemas.openxmlformats.org/officeDocument/2006/relationships/image" Target="media/image18.wmf"/><Relationship Id="rId34" Type="http://schemas.openxmlformats.org/officeDocument/2006/relationships/oleObject" Target="embeddings/oleObject8.bin"/><Relationship Id="rId33" Type="http://schemas.openxmlformats.org/officeDocument/2006/relationships/image" Target="media/image17.wmf"/><Relationship Id="rId32" Type="http://schemas.openxmlformats.org/officeDocument/2006/relationships/oleObject" Target="embeddings/oleObject7.bin"/><Relationship Id="rId31" Type="http://schemas.openxmlformats.org/officeDocument/2006/relationships/image" Target="media/image16.wmf"/><Relationship Id="rId30" Type="http://schemas.openxmlformats.org/officeDocument/2006/relationships/oleObject" Target="embeddings/oleObject6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5.bin"/><Relationship Id="rId271" Type="http://schemas.openxmlformats.org/officeDocument/2006/relationships/fontTable" Target="fontTable.xml"/><Relationship Id="rId270" Type="http://schemas.openxmlformats.org/officeDocument/2006/relationships/customXml" Target="../customXml/item1.xml"/><Relationship Id="rId27" Type="http://schemas.openxmlformats.org/officeDocument/2006/relationships/image" Target="media/image14.wmf"/><Relationship Id="rId269" Type="http://schemas.openxmlformats.org/officeDocument/2006/relationships/oleObject" Target="embeddings/oleObject129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28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27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26.bin"/><Relationship Id="rId262" Type="http://schemas.openxmlformats.org/officeDocument/2006/relationships/oleObject" Target="embeddings/oleObject125.bin"/><Relationship Id="rId261" Type="http://schemas.openxmlformats.org/officeDocument/2006/relationships/oleObject" Target="embeddings/oleObject124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4.bin"/><Relationship Id="rId259" Type="http://schemas.openxmlformats.org/officeDocument/2006/relationships/oleObject" Target="embeddings/oleObject123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2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1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0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19.bin"/><Relationship Id="rId250" Type="http://schemas.openxmlformats.org/officeDocument/2006/relationships/image" Target="media/image123.wmf"/><Relationship Id="rId25" Type="http://schemas.openxmlformats.org/officeDocument/2006/relationships/image" Target="media/image13.png"/><Relationship Id="rId249" Type="http://schemas.openxmlformats.org/officeDocument/2006/relationships/oleObject" Target="embeddings/oleObject118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17.bin"/><Relationship Id="rId246" Type="http://schemas.openxmlformats.org/officeDocument/2006/relationships/image" Target="media/image121.png"/><Relationship Id="rId245" Type="http://schemas.openxmlformats.org/officeDocument/2006/relationships/image" Target="media/image120.wmf"/><Relationship Id="rId244" Type="http://schemas.openxmlformats.org/officeDocument/2006/relationships/oleObject" Target="embeddings/oleObject116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4.bin"/><Relationship Id="rId24" Type="http://schemas.openxmlformats.org/officeDocument/2006/relationships/image" Target="media/image12.png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09.bin"/><Relationship Id="rId23" Type="http://schemas.openxmlformats.org/officeDocument/2006/relationships/image" Target="media/image11.png"/><Relationship Id="rId229" Type="http://schemas.openxmlformats.org/officeDocument/2006/relationships/image" Target="media/image112.wmf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06.bin"/><Relationship Id="rId223" Type="http://schemas.openxmlformats.org/officeDocument/2006/relationships/oleObject" Target="embeddings/oleObject105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4.bin"/><Relationship Id="rId220" Type="http://schemas.openxmlformats.org/officeDocument/2006/relationships/oleObject" Target="embeddings/oleObject103.bin"/><Relationship Id="rId22" Type="http://schemas.openxmlformats.org/officeDocument/2006/relationships/image" Target="media/image10.png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07.png"/><Relationship Id="rId216" Type="http://schemas.openxmlformats.org/officeDocument/2006/relationships/oleObject" Target="embeddings/oleObject101.bin"/><Relationship Id="rId215" Type="http://schemas.openxmlformats.org/officeDocument/2006/relationships/oleObject" Target="embeddings/oleObject100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98.bin"/><Relationship Id="rId210" Type="http://schemas.openxmlformats.org/officeDocument/2006/relationships/oleObject" Target="embeddings/oleObject97.bin"/><Relationship Id="rId21" Type="http://schemas.openxmlformats.org/officeDocument/2006/relationships/image" Target="media/image9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96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95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4.bin"/><Relationship Id="rId203" Type="http://schemas.openxmlformats.org/officeDocument/2006/relationships/oleObject" Target="embeddings/oleObject93.bin"/><Relationship Id="rId202" Type="http://schemas.openxmlformats.org/officeDocument/2006/relationships/oleObject" Target="embeddings/oleObject92.bin"/><Relationship Id="rId201" Type="http://schemas.openxmlformats.org/officeDocument/2006/relationships/oleObject" Target="embeddings/oleObject91.bin"/><Relationship Id="rId200" Type="http://schemas.openxmlformats.org/officeDocument/2006/relationships/oleObject" Target="embeddings/oleObject90.bin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99.png"/><Relationship Id="rId194" Type="http://schemas.openxmlformats.org/officeDocument/2006/relationships/image" Target="media/image98.wmf"/><Relationship Id="rId193" Type="http://schemas.openxmlformats.org/officeDocument/2006/relationships/oleObject" Target="embeddings/oleObject87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96.wmf"/><Relationship Id="rId19" Type="http://schemas.openxmlformats.org/officeDocument/2006/relationships/image" Target="media/image8.png"/><Relationship Id="rId189" Type="http://schemas.openxmlformats.org/officeDocument/2006/relationships/oleObject" Target="embeddings/oleObject85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2.bin"/><Relationship Id="rId182" Type="http://schemas.openxmlformats.org/officeDocument/2006/relationships/oleObject" Target="embeddings/oleObject81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0.bin"/><Relationship Id="rId18" Type="http://schemas.openxmlformats.org/officeDocument/2006/relationships/image" Target="media/image7.png"/><Relationship Id="rId179" Type="http://schemas.openxmlformats.org/officeDocument/2006/relationships/image" Target="media/image91.png"/><Relationship Id="rId178" Type="http://schemas.openxmlformats.org/officeDocument/2006/relationships/image" Target="media/image90.wmf"/><Relationship Id="rId177" Type="http://schemas.openxmlformats.org/officeDocument/2006/relationships/oleObject" Target="embeddings/oleObject79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78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77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76.bin"/><Relationship Id="rId170" Type="http://schemas.openxmlformats.org/officeDocument/2006/relationships/oleObject" Target="embeddings/oleObject75.bin"/><Relationship Id="rId17" Type="http://schemas.openxmlformats.org/officeDocument/2006/relationships/image" Target="media/image6.png"/><Relationship Id="rId169" Type="http://schemas.openxmlformats.org/officeDocument/2006/relationships/image" Target="media/image86.wmf"/><Relationship Id="rId168" Type="http://schemas.openxmlformats.org/officeDocument/2006/relationships/oleObject" Target="embeddings/oleObject74.bin"/><Relationship Id="rId167" Type="http://schemas.openxmlformats.org/officeDocument/2006/relationships/image" Target="media/image85.png"/><Relationship Id="rId166" Type="http://schemas.openxmlformats.org/officeDocument/2006/relationships/image" Target="media/image84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1.wmf"/><Relationship Id="rId16" Type="http://schemas.openxmlformats.org/officeDocument/2006/relationships/image" Target="media/image5.png"/><Relationship Id="rId159" Type="http://schemas.openxmlformats.org/officeDocument/2006/relationships/oleObject" Target="embeddings/oleObject70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79.png"/><Relationship Id="rId155" Type="http://schemas.openxmlformats.org/officeDocument/2006/relationships/image" Target="media/image78.wmf"/><Relationship Id="rId154" Type="http://schemas.openxmlformats.org/officeDocument/2006/relationships/oleObject" Target="embeddings/oleObject68.bin"/><Relationship Id="rId153" Type="http://schemas.openxmlformats.org/officeDocument/2006/relationships/oleObject" Target="embeddings/oleObject67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76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4.bin"/><Relationship Id="rId146" Type="http://schemas.openxmlformats.org/officeDocument/2006/relationships/oleObject" Target="embeddings/oleObject63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0.bin"/><Relationship Id="rId14" Type="http://schemas.openxmlformats.org/officeDocument/2006/relationships/image" Target="media/image3.wmf"/><Relationship Id="rId139" Type="http://schemas.openxmlformats.org/officeDocument/2006/relationships/image" Target="media/image71.png"/><Relationship Id="rId138" Type="http://schemas.openxmlformats.org/officeDocument/2006/relationships/image" Target="media/image70.wmf"/><Relationship Id="rId137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58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57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56.bin"/><Relationship Id="rId130" Type="http://schemas.openxmlformats.org/officeDocument/2006/relationships/image" Target="media/image66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5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4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1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47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5.bin"/><Relationship Id="rId108" Type="http://schemas.openxmlformats.org/officeDocument/2006/relationships/image" Target="media/image55.png"/><Relationship Id="rId107" Type="http://schemas.openxmlformats.org/officeDocument/2006/relationships/image" Target="media/image54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6</Pages>
  <Words>1899</Words>
  <Characters>2087</Characters>
  <Lines>0</Lines>
  <Paragraphs>0</Paragraphs>
  <TotalTime>4</TotalTime>
  <ScaleCrop>false</ScaleCrop>
  <LinksUpToDate>false</LinksUpToDate>
  <CharactersWithSpaces>225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5T15:00:00Z</dcterms:created>
  <dc:creator>学科网试题生产平台</dc:creator>
  <dc:description>3263160583045120</dc:description>
  <cp:lastModifiedBy>上帝掷骰子吗</cp:lastModifiedBy>
  <dcterms:modified xsi:type="dcterms:W3CDTF">2024-07-19T05:43:5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6B48CC4027D43A0BAF5F7ACA58CD2AD_12</vt:lpwstr>
  </property>
</Properties>
</file>